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9" o:title=""/>
                </v:shape>
                <o:OLEObject Type="Embed" ProgID="Equation.DSMT4" ShapeID="_x0000_i1025" DrawAspect="Content" ObjectID="_1701723027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11" o:title=""/>
                </v:shape>
                <o:OLEObject Type="Embed" ProgID="Equation.DSMT4" ShapeID="_x0000_i1026" DrawAspect="Content" ObjectID="_1701723028" r:id="rId12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13" o:title=""/>
                </v:shape>
                <o:OLEObject Type="Embed" ProgID="Equation.DSMT4" ShapeID="_x0000_i1027" DrawAspect="Content" ObjectID="_1701723029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15" o:title=""/>
          </v:shape>
          <o:OLEObject Type="Embed" ProgID="Equation.DSMT4" ShapeID="_x0000_i1028" DrawAspect="Content" ObjectID="_1701723030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17" o:title=""/>
          </v:shape>
          <o:OLEObject Type="Embed" ProgID="Equation.DSMT4" ShapeID="_x0000_i1029" DrawAspect="Content" ObjectID="_1701723031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551AF2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proofErr w:type="spellStart"/>
      <w:r w:rsidRPr="005350B9">
        <w:rPr>
          <w:szCs w:val="28"/>
          <w:lang w:val="en-US"/>
        </w:rPr>
        <w:t>где</w:t>
      </w:r>
      <w:proofErr w:type="spellEnd"/>
      <w:r w:rsidRPr="005350B9">
        <w:rPr>
          <w:szCs w:val="28"/>
          <w:lang w:val="en-US"/>
        </w:rPr>
        <w:t xml:space="preserve">: </w:t>
      </w:r>
    </w:p>
    <w:p w14:paraId="0F789694" w14:textId="470B2CDD" w:rsidR="005350B9" w:rsidRPr="005350B9" w:rsidRDefault="00551AF2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75pt;height:57.75pt" o:ole="">
                  <v:imagedata r:id="rId19" o:title=""/>
                </v:shape>
                <o:OLEObject Type="Embed" ProgID="Equation.DSMT4" ShapeID="_x0000_i1030" DrawAspect="Content" ObjectID="_1701723032" r:id="rId20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75pt;height:39.75pt" o:ole="">
            <v:imagedata r:id="rId21" o:title=""/>
          </v:shape>
          <o:OLEObject Type="Embed" ProgID="Equation.DSMT4" ShapeID="_x0000_i1031" DrawAspect="Content" ObjectID="_1701723033" r:id="rId22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5pt;height:37.5pt" o:ole="">
            <v:imagedata r:id="rId23" o:title=""/>
          </v:shape>
          <o:OLEObject Type="Embed" ProgID="Equation.DSMT4" ShapeID="_x0000_i1032" DrawAspect="Content" ObjectID="_1701723034" r:id="rId24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5pt;height:48pt" o:ole="">
            <v:imagedata r:id="rId25" o:title=""/>
          </v:shape>
          <o:OLEObject Type="Embed" ProgID="Equation.DSMT4" ShapeID="_x0000_i1033" DrawAspect="Content" ObjectID="_1701723035" r:id="rId26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5pt;height:40.5pt" o:ole="">
            <v:imagedata r:id="rId27" o:title=""/>
          </v:shape>
          <o:OLEObject Type="Embed" ProgID="Equation.DSMT4" ShapeID="_x0000_i1034" DrawAspect="Content" ObjectID="_1701723036" r:id="rId28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5pt;height:45.75pt" o:ole="">
                  <v:imagedata r:id="rId29" o:title=""/>
                </v:shape>
                <o:OLEObject Type="Embed" ProgID="Equation.DSMT4" ShapeID="_x0000_i1035" DrawAspect="Content" ObjectID="_1701723037" r:id="rId30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5pt;height:45.75pt" o:ole="">
            <v:imagedata r:id="rId31" o:title=""/>
          </v:shape>
          <o:OLEObject Type="Embed" ProgID="Equation.DSMT4" ShapeID="_x0000_i1036" DrawAspect="Content" ObjectID="_1701723038" r:id="rId32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75pt;height:21.75pt" o:ole="">
            <v:imagedata r:id="rId33" o:title=""/>
          </v:shape>
          <o:OLEObject Type="Embed" ProgID="Equation.DSMT4" ShapeID="_x0000_i1037" DrawAspect="Content" ObjectID="_1701723039" r:id="rId34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Значение, полученное при определении удельного импульса двигателя в точке 1, является минимальным на линии </w:t>
      </w:r>
      <w:proofErr w:type="gramStart"/>
      <w:r w:rsidRPr="0095331E">
        <w:rPr>
          <w:szCs w:val="28"/>
        </w:rPr>
        <w:t>1 – 2</w:t>
      </w:r>
      <w:proofErr w:type="gramEnd"/>
      <w:r w:rsidRPr="0095331E">
        <w:rPr>
          <w:szCs w:val="28"/>
        </w:rPr>
        <w:t xml:space="preserve">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75pt;height:21.75pt" o:ole="">
            <v:imagedata r:id="rId35" o:title=""/>
          </v:shape>
          <o:OLEObject Type="Embed" ProgID="Equation.DSMT4" ShapeID="_x0000_i1038" DrawAspect="Content" ObjectID="_1701723040" r:id="rId36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25pt;height:39.75pt" o:ole="">
                  <v:imagedata r:id="rId37" o:title=""/>
                </v:shape>
                <o:OLEObject Type="Embed" ProgID="Equation.DSMT4" ShapeID="_x0000_i1039" DrawAspect="Content" ObjectID="_1701723041" r:id="rId38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75pt;height:21.75pt" o:ole="">
                  <v:imagedata r:id="rId39" o:title=""/>
                </v:shape>
                <o:OLEObject Type="Embed" ProgID="Equation.DSMT4" ShapeID="_x0000_i1040" DrawAspect="Content" ObjectID="_1701723042" r:id="rId40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5pt;height:93.75pt" o:ole="">
            <v:imagedata r:id="rId41" o:title=""/>
          </v:shape>
          <o:OLEObject Type="Embed" ProgID="Equation.DSMT4" ShapeID="_x0000_i1041" DrawAspect="Content" ObjectID="_1701723043" r:id="rId42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5pt;height:48pt" o:ole="">
            <v:imagedata r:id="rId43" o:title=""/>
          </v:shape>
          <o:OLEObject Type="Embed" ProgID="Equation.DSMT4" ShapeID="_x0000_i1042" DrawAspect="Content" ObjectID="_1701723044" r:id="rId44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>формулам (</w:t>
      </w:r>
      <w:proofErr w:type="gramStart"/>
      <w:r w:rsidRPr="0095331E">
        <w:rPr>
          <w:szCs w:val="28"/>
        </w:rPr>
        <w:t xml:space="preserve">1 – </w:t>
      </w:r>
      <w:r w:rsidR="00C44826" w:rsidRPr="0095331E">
        <w:rPr>
          <w:szCs w:val="28"/>
        </w:rPr>
        <w:t>4</w:t>
      </w:r>
      <w:proofErr w:type="gramEnd"/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5pt;height:61.5pt" o:ole="">
            <v:imagedata r:id="rId45" o:title=""/>
          </v:shape>
          <o:OLEObject Type="Embed" ProgID="Equation.DSMT4" ShapeID="_x0000_i1043" DrawAspect="Content" ObjectID="_1701723045" r:id="rId46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5pt;height:36pt" o:ole="">
            <v:imagedata r:id="rId47" o:title=""/>
          </v:shape>
          <o:OLEObject Type="Embed" ProgID="Equation.DSMT4" ShapeID="_x0000_i1044" DrawAspect="Content" ObjectID="_1701723046" r:id="rId48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5pt;height:46.5pt" o:ole="">
            <v:imagedata r:id="rId49" o:title=""/>
          </v:shape>
          <o:OLEObject Type="Embed" ProgID="Equation.DSMT4" ShapeID="_x0000_i1045" DrawAspect="Content" ObjectID="_1701723047" r:id="rId50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7E9695BC" w:rsidR="0082691D" w:rsidRPr="0095331E" w:rsidRDefault="007527D9" w:rsidP="00BD7F7B">
      <w:pPr>
        <w:spacing w:after="0" w:line="360" w:lineRule="auto"/>
        <w:jc w:val="center"/>
        <w:rPr>
          <w:szCs w:val="28"/>
        </w:rPr>
      </w:pPr>
      <w:r w:rsidRPr="007527D9">
        <w:rPr>
          <w:noProof/>
          <w:szCs w:val="28"/>
        </w:rPr>
        <w:lastRenderedPageBreak/>
        <w:drawing>
          <wp:inline distT="0" distB="0" distL="0" distR="0" wp14:anchorId="71FB433B" wp14:editId="2378DCF2">
            <wp:extent cx="5940425" cy="57511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75pt;height:21.75pt" o:ole="">
            <v:imagedata r:id="rId52" o:title=""/>
          </v:shape>
          <o:OLEObject Type="Embed" ProgID="Equation.DSMT4" ShapeID="_x0000_i1046" DrawAspect="Content" ObjectID="_1701723048" r:id="rId53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5pt;height:36pt" o:ole="">
            <v:imagedata r:id="rId54" o:title=""/>
          </v:shape>
          <o:OLEObject Type="Embed" ProgID="Equation.DSMT4" ShapeID="_x0000_i1047" DrawAspect="Content" ObjectID="_1701723049" r:id="rId55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5pt;height:46.5pt" o:ole="">
            <v:imagedata r:id="rId56" o:title=""/>
          </v:shape>
          <o:OLEObject Type="Embed" ProgID="Equation.DSMT4" ShapeID="_x0000_i1048" DrawAspect="Content" ObjectID="_1701723050" r:id="rId57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58" o:title=""/>
          </v:shape>
          <o:OLEObject Type="Embed" ProgID="Equation.DSMT4" ShapeID="_x0000_i1049" DrawAspect="Content" ObjectID="_1701723051" r:id="rId59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75pt;height:42.75pt" o:ole="">
                  <v:imagedata r:id="rId60" o:title=""/>
                </v:shape>
                <o:OLEObject Type="Embed" ProgID="Equation.DSMT4" ShapeID="_x0000_i1050" DrawAspect="Content" ObjectID="_1701723052" r:id="rId61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75pt;height:28.5pt" o:ole="">
            <v:imagedata r:id="rId62" o:title=""/>
          </v:shape>
          <o:OLEObject Type="Embed" ProgID="Equation.DSMT4" ShapeID="_x0000_i1051" DrawAspect="Content" ObjectID="_1701723053" r:id="rId63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25pt;height:42.75pt" o:ole="">
                  <v:imagedata r:id="rId64" o:title=""/>
                </v:shape>
                <o:OLEObject Type="Embed" ProgID="Equation.DSMT4" ShapeID="_x0000_i1052" DrawAspect="Content" ObjectID="_1701723054" r:id="rId65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374D7FEB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2FDF54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t>5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3F7F9AAC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23C9D8C8" w:rsidR="00F07CE7" w:rsidRPr="00880003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t>5</w:t>
            </w:r>
            <w:r w:rsidR="00F07CE7" w:rsidRPr="00F66296">
              <w:t>,</w:t>
            </w:r>
            <w:r>
              <w:t>89</w:t>
            </w:r>
            <w:r w:rsidR="00880003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3C7A471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06B81833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4</w:t>
            </w:r>
            <w:r w:rsidR="00880003">
              <w:rPr>
                <w:lang w:val="en-US"/>
              </w:rPr>
              <w:t>17</w:t>
            </w:r>
            <w:r w:rsidRPr="00F66296">
              <w:t>,</w:t>
            </w:r>
            <w:r w:rsidR="00880003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75pt;height:39pt" o:ole="">
                  <v:imagedata r:id="rId66" o:title=""/>
                </v:shape>
                <o:OLEObject Type="Embed" ProgID="Equation.DSMT4" ShapeID="_x0000_i1053" DrawAspect="Content" ObjectID="_1701723055" r:id="rId67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75pt;height:23.25pt" o:ole="">
                  <v:imagedata r:id="rId68" o:title=""/>
                </v:shape>
                <o:OLEObject Type="Embed" ProgID="Equation.DSMT4" ShapeID="_x0000_i1054" DrawAspect="Content" ObjectID="_1701723056" r:id="rId69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5pt;height:18.75pt" o:ole="">
            <v:imagedata r:id="rId70" o:title=""/>
          </v:shape>
          <o:OLEObject Type="Embed" ProgID="Equation.DSMT4" ShapeID="_x0000_i1055" DrawAspect="Content" ObjectID="_1701723057" r:id="rId71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25pt;height:18.75pt" o:ole="">
            <v:imagedata r:id="rId72" o:title=""/>
          </v:shape>
          <o:OLEObject Type="Embed" ProgID="Equation.DSMT4" ShapeID="_x0000_i1056" DrawAspect="Content" ObjectID="_1701723058" r:id="rId73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75pt;height:18.75pt" o:ole="">
            <v:imagedata r:id="rId74" o:title=""/>
          </v:shape>
          <o:OLEObject Type="Embed" ProgID="Equation.DSMT4" ShapeID="_x0000_i1057" DrawAspect="Content" ObjectID="_1701723059" r:id="rId75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25pt;height:23.25pt" o:ole="">
            <v:imagedata r:id="rId76" o:title=""/>
          </v:shape>
          <o:OLEObject Type="Embed" ProgID="Equation.DSMT4" ShapeID="_x0000_i1058" DrawAspect="Content" ObjectID="_1701723060" r:id="rId77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78" o:title=""/>
                </v:shape>
                <o:OLEObject Type="Embed" ProgID="Equation.DSMT4" ShapeID="_x0000_i1059" DrawAspect="Content" ObjectID="_1701723061" r:id="rId79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5pt;height:27.75pt" o:ole="">
            <v:imagedata r:id="rId80" o:title=""/>
          </v:shape>
          <o:OLEObject Type="Embed" ProgID="Equation.DSMT4" ShapeID="_x0000_i1060" DrawAspect="Content" ObjectID="_1701723062" r:id="rId81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25pt" o:ole="">
            <v:imagedata r:id="rId82" o:title=""/>
          </v:shape>
          <o:OLEObject Type="Embed" ProgID="Equation.DSMT4" ShapeID="_x0000_i1061" DrawAspect="Content" ObjectID="_1701723063" r:id="rId83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75pt;height:46.5pt" o:ole="">
            <v:imagedata r:id="rId84" o:title=""/>
          </v:shape>
          <o:OLEObject Type="Embed" ProgID="Equation.DSMT4" ShapeID="_x0000_i1062" DrawAspect="Content" ObjectID="_1701723064" r:id="rId85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5pt;height:42.75pt" o:ole="">
                  <v:imagedata r:id="rId86" o:title=""/>
                </v:shape>
                <o:OLEObject Type="Embed" ProgID="Equation.DSMT4" ShapeID="_x0000_i1063" DrawAspect="Content" ObjectID="_1701723065" r:id="rId87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75pt;height:48.75pt" o:ole="">
                  <v:imagedata r:id="rId88" o:title=""/>
                </v:shape>
                <o:OLEObject Type="Embed" ProgID="Equation.DSMT4" ShapeID="_x0000_i1064" DrawAspect="Content" ObjectID="_1701723066" r:id="rId89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25pt" o:ole="">
            <v:imagedata r:id="rId90" o:title=""/>
          </v:shape>
          <o:OLEObject Type="Embed" ProgID="Equation.DSMT4" ShapeID="_x0000_i1065" DrawAspect="Content" ObjectID="_1701723067" r:id="rId91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75pt;height:36.75pt" o:ole="">
            <v:imagedata r:id="rId92" o:title=""/>
          </v:shape>
          <o:OLEObject Type="Embed" ProgID="Equation.DSMT4" ShapeID="_x0000_i1066" DrawAspect="Content" ObjectID="_1701723068" r:id="rId93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25pt;height:44.25pt" o:ole="">
                  <v:imagedata r:id="rId94" o:title=""/>
                </v:shape>
                <o:OLEObject Type="Embed" ProgID="Equation.DSMT4" ShapeID="_x0000_i1067" DrawAspect="Content" ObjectID="_1701723069" r:id="rId9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</w:tcPr>
          <w:p w14:paraId="5F1E83B2" w14:textId="68F9F6E6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30AF1B1B" w14:textId="7DB3543C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bottom"/>
          </w:tcPr>
          <w:p w14:paraId="48AFB3AC" w14:textId="57D8B8AA" w:rsidR="00195576" w:rsidRPr="00073287" w:rsidRDefault="00551AF2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692647F4" w:rsidR="00195576" w:rsidRPr="00073287" w:rsidRDefault="00551AF2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bottom"/>
          </w:tcPr>
          <w:p w14:paraId="0C6E90A2" w14:textId="0FB12C83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08AF6036" w14:textId="208FF508" w:rsidR="00195576" w:rsidRPr="00073287" w:rsidRDefault="00551AF2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bottom"/>
          </w:tcPr>
          <w:p w14:paraId="4B0AA46D" w14:textId="13DC450B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C268D5F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E0A56C5" w14:textId="1298B1A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DAF94B8" w14:textId="24A5C2B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9CF037" w14:textId="54C1F8E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6BB8371C" w14:textId="42BFE98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152711CE" w14:textId="6840F4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9F2CA7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4D7106" w14:textId="205DA9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FF5C574" w14:textId="73B6315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4226FD7" w14:textId="6FB8B72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8298039" w14:textId="3A5D05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0B28BA84" w14:textId="4D14EA2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1D14E2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35AF5095" w14:textId="661B132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1B342FE" w14:textId="25B6719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10C60345" w14:textId="4604C53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7782F08" w14:textId="68AF19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8B10BE3" w14:textId="5CC330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20F3DFE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46E0EC78" w14:textId="5C370EA3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DDC8BBD" w14:textId="00D2FB5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2F4B4056" w14:textId="3088947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EFFB5B" w14:textId="0D8ABB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58AC347" w14:textId="2ADF1E0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50C4037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087040" w14:textId="68FC0F0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8C6FACD" w14:textId="16351C1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23724CD" w14:textId="6586829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88BC16F" w14:textId="5AEBB23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488ADFF" w14:textId="4B52F1F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6F5CE7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EFE21DD" w14:textId="698B87D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56660070" w14:textId="3F88C40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0043187E" w14:textId="35C2E2E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290F53D8" w14:textId="12F968E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4C10568B" w14:textId="4E21C0B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7F736DC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200936E" w14:textId="5C8AF2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B249FF4" w14:textId="5EAF98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B1DE2EC" w14:textId="5A21EAC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977589" w14:textId="600B1E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1850812" w14:textId="463456D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26556A3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4B977CA" w14:textId="19DF2F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6A3572A5" w14:textId="5C4B431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88650FB" w14:textId="65A6CF2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DDA8D0" w14:textId="500F9B0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9A228AC" w14:textId="7BA1798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8EDAE19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613CC029" w14:textId="5777129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72A4BEE1" w14:textId="1BA33D4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50CFEE44" w14:textId="1199D98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F475AD" w14:textId="27C79E5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5358EB" w14:textId="597309F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34A5F2B0" w:rsidR="00195576" w:rsidRPr="007B47B6" w:rsidRDefault="00810362" w:rsidP="00CC1DDC">
      <w:pPr>
        <w:spacing w:after="0" w:line="360" w:lineRule="auto"/>
        <w:jc w:val="center"/>
        <w:rPr>
          <w:szCs w:val="28"/>
        </w:rPr>
      </w:pPr>
      <w:r w:rsidRPr="00810362">
        <w:rPr>
          <w:noProof/>
          <w:szCs w:val="28"/>
        </w:rPr>
        <w:drawing>
          <wp:inline distT="0" distB="0" distL="0" distR="0" wp14:anchorId="5D5C231A" wp14:editId="26E05F2D">
            <wp:extent cx="5940425" cy="33331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lastRenderedPageBreak/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3D1A1C63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>Рис. 3. Канально-щелевой заряд</w:t>
      </w:r>
    </w:p>
    <w:p w14:paraId="2DBFE579" w14:textId="1406E038" w:rsidR="00EB1B2D" w:rsidRPr="00DA6C98" w:rsidRDefault="00EB1B2D" w:rsidP="00EB1B2D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DA6C98">
        <w:rPr>
          <w:szCs w:val="28"/>
        </w:rPr>
        <w:t>:</w:t>
      </w:r>
    </w:p>
    <w:p w14:paraId="66D48647" w14:textId="01C3AF5F" w:rsidR="00EB1B2D" w:rsidRP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551AF2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3A1D39A9" w:rsid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количес</w:t>
      </w:r>
      <w:r w:rsidR="009900D5">
        <w:rPr>
          <w:szCs w:val="28"/>
        </w:rPr>
        <w:t xml:space="preserve">тво щелей </w:t>
      </w:r>
      <w:r w:rsidR="009900D5">
        <w:rPr>
          <w:szCs w:val="28"/>
          <w:lang w:val="en-US"/>
        </w:rPr>
        <w:t>n = 4;</w:t>
      </w:r>
    </w:p>
    <w:p w14:paraId="0E39DFD7" w14:textId="11CB2058" w:rsidR="009900D5" w:rsidRPr="00FE7E91" w:rsidRDefault="009900D5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0BC2D2DF" w:rsidR="00FE7E91" w:rsidRPr="002929E3" w:rsidRDefault="00FE7E91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05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2E9884C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</w:t>
      </w:r>
    </w:p>
    <w:p w14:paraId="754FB2B5" w14:textId="3F087D1D" w:rsidR="00DA6C98" w:rsidRPr="00DA6C98" w:rsidRDefault="00551AF2" w:rsidP="00DA6C98">
      <w:pPr>
        <w:pStyle w:val="a4"/>
        <w:spacing w:line="360" w:lineRule="auto"/>
        <w:ind w:left="1440"/>
        <w:jc w:val="both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π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d+2e</m:t>
              </m:r>
            </m:e>
          </m:d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l-a-e</m:t>
              </m:r>
            </m:e>
          </m:d>
          <m:r>
            <w:rPr>
              <w:rFonts w:ascii="Cambria Math" w:hAnsi="Cambria Math"/>
              <w:szCs w:val="28"/>
            </w:rPr>
            <m:t>;</m:t>
          </m:r>
        </m:oMath>
      </m:oMathPara>
    </w:p>
    <w:p w14:paraId="405071C6" w14:textId="5F95266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в области щелей</w:t>
      </w:r>
    </w:p>
    <w:p w14:paraId="77EF5E96" w14:textId="1BE77489" w:rsidR="00DA6C98" w:rsidRDefault="00551AF2" w:rsidP="00DA6C98">
      <w:pPr>
        <w:pStyle w:val="a4"/>
        <w:spacing w:line="360" w:lineRule="auto"/>
        <w:ind w:left="1440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d+2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a,  если e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;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,  если e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;                                             </m:t>
                  </m:r>
                </m:e>
              </m:eqArr>
            </m:e>
          </m:d>
        </m:oMath>
      </m:oMathPara>
    </w:p>
    <w:p w14:paraId="2121411B" w14:textId="6EA2EB7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боковые поверхности щелей</w:t>
      </w:r>
    </w:p>
    <w:p w14:paraId="7B3057A5" w14:textId="5186F316" w:rsidR="00E11D07" w:rsidRDefault="00551AF2" w:rsidP="00E11D07">
      <w:pPr>
        <w:pStyle w:val="a4"/>
        <w:spacing w:line="360" w:lineRule="auto"/>
        <w:ind w:left="1440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2na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 xml:space="preserve">,  если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szCs w:val="28"/>
                    </w:rPr>
                    <m:t>≤e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; 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na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 xml:space="preserve">,  если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≤e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,  если e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;                         </m:t>
                  </m:r>
                </m:e>
              </m:eqArr>
            </m:e>
          </m:d>
        </m:oMath>
      </m:oMathPara>
    </w:p>
    <w:p w14:paraId="457532A2" w14:textId="2CE1C64F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торцы заряда (включая торцевые поверхности щелей)</w:t>
      </w:r>
    </w:p>
    <w:p w14:paraId="6C8181EA" w14:textId="05C7EBEE" w:rsidR="0045413B" w:rsidRPr="0045413B" w:rsidRDefault="00551AF2" w:rsidP="0045413B">
      <w:pPr>
        <w:pStyle w:val="a4"/>
        <w:spacing w:line="360" w:lineRule="auto"/>
        <w:ind w:left="1440"/>
        <w:jc w:val="both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</m:t>
              </m:r>
            </m:num>
            <m:den>
              <m:r>
                <w:rPr>
                  <w:rFonts w:ascii="Cambria Math" w:hAnsi="Cambria Math"/>
                  <w:szCs w:val="28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d +2e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015FBA8C" w14:textId="683EA181" w:rsidR="00046822" w:rsidRDefault="00046822" w:rsidP="002929E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Суммарная площадь поверхности горения </w:t>
      </w:r>
      <w:r w:rsidR="00344A91">
        <w:rPr>
          <w:szCs w:val="28"/>
        </w:rPr>
        <w:t>находится как сумма поверхностей горения</w:t>
      </w:r>
      <w:r w:rsidR="002929E3" w:rsidRPr="002929E3">
        <w:rPr>
          <w:szCs w:val="28"/>
        </w:rPr>
        <w:t xml:space="preserve"> </w:t>
      </w:r>
      <w:r w:rsidR="002929E3">
        <w:rPr>
          <w:szCs w:val="28"/>
        </w:rPr>
        <w:t>характерных участков</w:t>
      </w:r>
      <w:r w:rsidR="002929E3" w:rsidRPr="002929E3">
        <w:rPr>
          <w:szCs w:val="28"/>
        </w:rPr>
        <w:t>:</w:t>
      </w:r>
    </w:p>
    <w:p w14:paraId="45C6B8E4" w14:textId="34CA6425" w:rsidR="00422ED6" w:rsidRDefault="00422ED6" w:rsidP="002929E3">
      <w:pPr>
        <w:spacing w:line="360" w:lineRule="auto"/>
        <w:ind w:firstLine="709"/>
        <w:jc w:val="both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w:lastRenderedPageBreak/>
            <m:t>S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6B6396F9" w14:textId="77777777" w:rsidR="00712C98" w:rsidRDefault="00712C98" w:rsidP="00712C98">
      <w:pPr>
        <w:spacing w:line="360" w:lineRule="auto"/>
        <w:rPr>
          <w:szCs w:val="28"/>
        </w:rPr>
      </w:pPr>
    </w:p>
    <w:p w14:paraId="3852D03B" w14:textId="250FD4CE" w:rsidR="00712C98" w:rsidRDefault="00712C98" w:rsidP="00712C98">
      <w:pPr>
        <w:spacing w:line="360" w:lineRule="auto"/>
        <w:rPr>
          <w:szCs w:val="28"/>
        </w:rPr>
      </w:pPr>
      <w:r>
        <w:rPr>
          <w:szCs w:val="28"/>
        </w:rPr>
        <w:t>Исходные данные для расчёта:</w:t>
      </w:r>
    </w:p>
    <w:p w14:paraId="5C0B4864" w14:textId="77777777" w:rsidR="00712C98" w:rsidRDefault="00712C98" w:rsidP="00712C98">
      <w:pPr>
        <w:pStyle w:val="a4"/>
        <w:numPr>
          <w:ilvl w:val="2"/>
          <w:numId w:val="1"/>
        </w:numPr>
        <w:spacing w:line="360" w:lineRule="auto"/>
        <w:rPr>
          <w:szCs w:val="28"/>
        </w:rPr>
      </w:pPr>
      <w:r>
        <w:rPr>
          <w:szCs w:val="28"/>
        </w:rPr>
        <w:t>Параметры ДУ:</w:t>
      </w:r>
    </w:p>
    <w:p w14:paraId="37E4FFD1" w14:textId="77777777" w:rsidR="00712C98" w:rsidRDefault="00712C98" w:rsidP="00712C98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t xml:space="preserve">внутренний диаметр КС </w:t>
      </w:r>
    </w:p>
    <w:p w14:paraId="6736C672" w14:textId="77777777" w:rsidR="00712C98" w:rsidRDefault="00712C98" w:rsidP="00712C98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t>масса топлива</w:t>
      </w:r>
    </w:p>
    <w:p w14:paraId="3B67F53B" w14:textId="77777777" w:rsidR="00712C98" w:rsidRDefault="00712C98" w:rsidP="00712C98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t>плотность топлива</w:t>
      </w:r>
    </w:p>
    <w:p w14:paraId="1E37AEE7" w14:textId="77777777" w:rsidR="00712C98" w:rsidRDefault="00712C98" w:rsidP="00712C98">
      <w:pPr>
        <w:pStyle w:val="a4"/>
        <w:numPr>
          <w:ilvl w:val="2"/>
          <w:numId w:val="1"/>
        </w:numPr>
        <w:spacing w:line="360" w:lineRule="auto"/>
        <w:rPr>
          <w:szCs w:val="28"/>
        </w:rPr>
      </w:pPr>
      <w:r>
        <w:rPr>
          <w:szCs w:val="28"/>
        </w:rPr>
        <w:t>Геометрические параметры заряда:</w:t>
      </w:r>
    </w:p>
    <w:p w14:paraId="593D9EEC" w14:textId="77777777" w:rsidR="00712C98" w:rsidRDefault="00712C98" w:rsidP="00712C98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толщина свода</w:t>
      </w:r>
    </w:p>
    <w:p w14:paraId="2C0696C2" w14:textId="77777777" w:rsidR="00712C98" w:rsidRDefault="00712C98" w:rsidP="00712C98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количество щелей</w:t>
      </w:r>
    </w:p>
    <w:p w14:paraId="13D24DD9" w14:textId="77777777" w:rsidR="00712C98" w:rsidRDefault="00712C98" w:rsidP="00712C98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глубина щелей</w:t>
      </w:r>
    </w:p>
    <w:p w14:paraId="7571A504" w14:textId="05BFAB00" w:rsidR="00712C98" w:rsidRPr="00712C98" w:rsidRDefault="00712C98" w:rsidP="00712C98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ширина щелей</w:t>
      </w:r>
    </w:p>
    <w:p w14:paraId="23D48A22" w14:textId="77777777" w:rsidR="00712C98" w:rsidRPr="0095331E" w:rsidRDefault="00712C98" w:rsidP="00712C98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 xml:space="preserve">Табл. </w:t>
      </w:r>
      <w:r>
        <w:rPr>
          <w:szCs w:val="28"/>
        </w:rPr>
        <w:t>6</w:t>
      </w:r>
      <w:r w:rsidRPr="0095331E">
        <w:rPr>
          <w:szCs w:val="28"/>
        </w:rPr>
        <w:t>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1"/>
        <w:gridCol w:w="1276"/>
        <w:gridCol w:w="1135"/>
        <w:gridCol w:w="1560"/>
        <w:gridCol w:w="1345"/>
        <w:gridCol w:w="1216"/>
        <w:gridCol w:w="1266"/>
        <w:gridCol w:w="846"/>
      </w:tblGrid>
      <w:tr w:rsidR="00712C98" w:rsidRPr="00195576" w14:paraId="3F6F3161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</w:tcPr>
          <w:p w14:paraId="2BC4019C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noWrap/>
            <w:vAlign w:val="bottom"/>
          </w:tcPr>
          <w:p w14:paraId="197E8D8C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2708FF77" w14:textId="77777777" w:rsidR="00712C98" w:rsidRPr="002827EB" w:rsidRDefault="00712C98" w:rsidP="009F0804">
            <w:pPr>
              <w:spacing w:after="0" w:line="240" w:lineRule="auto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softHyphen/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softHyphen/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60" w:type="dxa"/>
            <w:shd w:val="clear" w:color="auto" w:fill="auto"/>
            <w:noWrap/>
            <w:vAlign w:val="bottom"/>
          </w:tcPr>
          <w:p w14:paraId="1F3D3646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45" w:type="dxa"/>
            <w:shd w:val="clear" w:color="auto" w:fill="auto"/>
            <w:noWrap/>
            <w:vAlign w:val="bottom"/>
          </w:tcPr>
          <w:p w14:paraId="0A57DE32" w14:textId="77777777" w:rsidR="00712C98" w:rsidRPr="00F44B8C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16" w:type="dxa"/>
            <w:shd w:val="clear" w:color="auto" w:fill="auto"/>
            <w:noWrap/>
            <w:vAlign w:val="bottom"/>
          </w:tcPr>
          <w:p w14:paraId="67F3D192" w14:textId="77777777" w:rsidR="00712C98" w:rsidRPr="00F44B8C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proofErr w:type="spellStart"/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FBBAABB" w14:textId="77777777" w:rsidR="00712C98" w:rsidRPr="00791D3A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46" w:type="dxa"/>
          </w:tcPr>
          <w:p w14:paraId="2D916F7F" w14:textId="77777777" w:rsidR="00712C98" w:rsidRPr="00CD5EF1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</w:tr>
      <w:tr w:rsidR="00712C98" w:rsidRPr="00195576" w14:paraId="287FEC55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7C632B4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7993DC6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44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387B8AC0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41,41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7686C316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95,206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2AF70CF1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23,23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2B84D65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7DFF5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775,944</w:t>
            </w:r>
          </w:p>
        </w:tc>
        <w:tc>
          <w:tcPr>
            <w:tcW w:w="846" w:type="dxa"/>
          </w:tcPr>
          <w:p w14:paraId="23B9C323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127</w:t>
            </w:r>
          </w:p>
        </w:tc>
      </w:tr>
      <w:tr w:rsidR="00712C98" w:rsidRPr="00195576" w14:paraId="78815B92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E9A51D1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1141B012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60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200C60A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33,15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15E4D6C3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,417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070FC67E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6,07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033E867A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B99A5D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692,554</w:t>
            </w:r>
          </w:p>
        </w:tc>
        <w:tc>
          <w:tcPr>
            <w:tcW w:w="846" w:type="dxa"/>
          </w:tcPr>
          <w:p w14:paraId="3B63A36D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111</w:t>
            </w:r>
          </w:p>
        </w:tc>
      </w:tr>
      <w:tr w:rsidR="00712C98" w:rsidRPr="00195576" w14:paraId="0080B55B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15A2DB1D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23BCB0BE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79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18D52E43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24,95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455C6D86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8,744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05E27577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0,338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5BC10A2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AF75A7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610,534</w:t>
            </w:r>
          </w:p>
        </w:tc>
        <w:tc>
          <w:tcPr>
            <w:tcW w:w="846" w:type="dxa"/>
          </w:tcPr>
          <w:p w14:paraId="41414855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95</w:t>
            </w:r>
          </w:p>
        </w:tc>
      </w:tr>
      <w:tr w:rsidR="00712C98" w:rsidRPr="00195576" w14:paraId="1F34B4BA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64BA1AAE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529E6F03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02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23159750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16,85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0E5AAE02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17,429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47D24351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6,256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86D43EE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2D3E291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530,031</w:t>
            </w:r>
          </w:p>
        </w:tc>
        <w:tc>
          <w:tcPr>
            <w:tcW w:w="846" w:type="dxa"/>
          </w:tcPr>
          <w:p w14:paraId="55A7BE19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81</w:t>
            </w:r>
          </w:p>
        </w:tc>
      </w:tr>
      <w:tr w:rsidR="00712C98" w:rsidRPr="00195576" w14:paraId="7D299341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4060FC6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3797EE5B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3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5A9FE137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8,87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428FD1B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27,782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226E734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4,13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0248BA3E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1D9B6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451,215</w:t>
            </w:r>
          </w:p>
        </w:tc>
        <w:tc>
          <w:tcPr>
            <w:tcW w:w="846" w:type="dxa"/>
          </w:tcPr>
          <w:p w14:paraId="79DF0E03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67</w:t>
            </w:r>
          </w:p>
        </w:tc>
      </w:tr>
      <w:tr w:rsidR="00712C98" w:rsidRPr="00195576" w14:paraId="03715444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3F0322B8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7657BB4A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63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1EB90CE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,03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3C30E00C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40,208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3A0FF5F1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4,37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115AE04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65A4FA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374,29</w:t>
            </w:r>
          </w:p>
        </w:tc>
        <w:tc>
          <w:tcPr>
            <w:tcW w:w="846" w:type="dxa"/>
          </w:tcPr>
          <w:p w14:paraId="31AE3699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56</w:t>
            </w:r>
          </w:p>
        </w:tc>
      </w:tr>
      <w:tr w:rsidR="00712C98" w:rsidRPr="00195576" w14:paraId="15BB11B2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DBA6F86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645531B5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,042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3360D847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93,36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2555E85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55,234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6BC05069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7,49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4BD9CC6C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8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D8423D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299,506</w:t>
            </w:r>
          </w:p>
        </w:tc>
        <w:tc>
          <w:tcPr>
            <w:tcW w:w="846" w:type="dxa"/>
          </w:tcPr>
          <w:p w14:paraId="51611DA5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45</w:t>
            </w:r>
          </w:p>
        </w:tc>
      </w:tr>
      <w:tr w:rsidR="00712C98" w:rsidRPr="00195576" w14:paraId="0317EBFA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4A28978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2A809617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,54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220AAD80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85,88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0EAEC35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73,565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6189CC02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4,19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7E6440EA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71B4931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227,173</w:t>
            </w:r>
          </w:p>
        </w:tc>
        <w:tc>
          <w:tcPr>
            <w:tcW w:w="846" w:type="dxa"/>
          </w:tcPr>
          <w:p w14:paraId="1CD3C421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7</w:t>
            </w:r>
          </w:p>
        </w:tc>
      </w:tr>
      <w:tr w:rsidR="00712C98" w:rsidRPr="00195576" w14:paraId="7D33E49F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7C47BF5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57D4514D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4,17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073FEC0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78,621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3A4DFE4A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96,155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5D21367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25,421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5E34894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082DB75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157,687</w:t>
            </w:r>
          </w:p>
        </w:tc>
        <w:tc>
          <w:tcPr>
            <w:tcW w:w="846" w:type="dxa"/>
          </w:tcPr>
          <w:p w14:paraId="5729E49B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2</w:t>
            </w:r>
          </w:p>
        </w:tc>
      </w:tr>
      <w:tr w:rsidR="00712C98" w:rsidRPr="00195576" w14:paraId="642461CF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AD6B18E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29666FED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4,96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59E09AAF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71,595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189AFF46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24,313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0D3FCFCA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42,474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4132410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7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D5B760B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091,561</w:t>
            </w:r>
          </w:p>
        </w:tc>
        <w:tc>
          <w:tcPr>
            <w:tcW w:w="846" w:type="dxa"/>
          </w:tcPr>
          <w:p w14:paraId="48CC63FB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29</w:t>
            </w:r>
          </w:p>
        </w:tc>
      </w:tr>
      <w:tr w:rsidR="00712C98" w:rsidRPr="00195576" w14:paraId="750A6C1C" w14:textId="77777777" w:rsidTr="009F0804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62C922EE" w14:textId="77777777" w:rsidR="00712C98" w:rsidRPr="00195576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594DF16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5,97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1E3300AB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64,826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25AD6A74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59,871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08D99ED0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67,183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1FAE4DA8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32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CE5F36E" w14:textId="77777777" w:rsidR="00712C98" w:rsidRPr="002827EB" w:rsidRDefault="00712C98" w:rsidP="009F0804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029,477</w:t>
            </w:r>
          </w:p>
        </w:tc>
        <w:tc>
          <w:tcPr>
            <w:tcW w:w="846" w:type="dxa"/>
          </w:tcPr>
          <w:p w14:paraId="1CB8B527" w14:textId="77777777" w:rsidR="00712C98" w:rsidRPr="002827EB" w:rsidRDefault="00712C98" w:rsidP="009F0804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1</w:t>
            </w:r>
          </w:p>
        </w:tc>
      </w:tr>
    </w:tbl>
    <w:p w14:paraId="2BE2714C" w14:textId="77777777" w:rsidR="00712C98" w:rsidRDefault="00712C98" w:rsidP="00712C98">
      <w:pPr>
        <w:spacing w:line="360" w:lineRule="auto"/>
        <w:jc w:val="center"/>
        <w:rPr>
          <w:szCs w:val="28"/>
        </w:rPr>
      </w:pPr>
    </w:p>
    <w:p w14:paraId="292145A8" w14:textId="77777777" w:rsidR="00712C98" w:rsidRDefault="00712C98" w:rsidP="00712C98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4E8A0F80" wp14:editId="218174BF">
            <wp:extent cx="5940425" cy="5248910"/>
            <wp:effectExtent l="0" t="0" r="3175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4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9F7B9" w14:textId="77777777" w:rsidR="00712C98" w:rsidRPr="00570F05" w:rsidRDefault="00712C98" w:rsidP="00712C98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6E216F29" w14:textId="77777777" w:rsidR="00712C98" w:rsidRDefault="00712C98" w:rsidP="00712C98">
      <w:pPr>
        <w:spacing w:line="360" w:lineRule="auto"/>
        <w:jc w:val="center"/>
        <w:rPr>
          <w:szCs w:val="28"/>
        </w:rPr>
      </w:pPr>
    </w:p>
    <w:p w14:paraId="13B27AF2" w14:textId="77777777" w:rsidR="00712C98" w:rsidRDefault="00712C98" w:rsidP="00712C98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7E6895A8" wp14:editId="0D4238CF">
            <wp:extent cx="5135890" cy="4136144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5890" cy="4136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363EA" w14:textId="77777777" w:rsidR="00712C98" w:rsidRDefault="00712C98" w:rsidP="00712C98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)</w:t>
      </w:r>
    </w:p>
    <w:p w14:paraId="05BCE539" w14:textId="77777777" w:rsidR="00712C98" w:rsidRDefault="00712C98" w:rsidP="00712C98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08A0A88" wp14:editId="0AC2D921">
            <wp:extent cx="5029210" cy="3386335"/>
            <wp:effectExtent l="0" t="0" r="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26DAF" w14:textId="77777777" w:rsidR="00712C98" w:rsidRDefault="00712C98" w:rsidP="00712C98">
      <w:pPr>
        <w:spacing w:line="360" w:lineRule="auto"/>
        <w:jc w:val="center"/>
        <w:rPr>
          <w:szCs w:val="28"/>
        </w:rPr>
      </w:pPr>
      <w:r>
        <w:rPr>
          <w:szCs w:val="28"/>
        </w:rPr>
        <w:t xml:space="preserve">Рис. 5. График зависимости площади поверхности горения канально-щелевого заряда от толщины сгоревшего свода </w:t>
      </w:r>
    </w:p>
    <w:p w14:paraId="6A26B255" w14:textId="77777777" w:rsidR="00712C98" w:rsidRDefault="00712C98" w:rsidP="00712C98">
      <w:pPr>
        <w:spacing w:line="360" w:lineRule="auto"/>
        <w:jc w:val="center"/>
        <w:rPr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67"/>
        <w:gridCol w:w="4588"/>
      </w:tblGrid>
      <w:tr w:rsidR="00712C98" w:rsidRPr="00081710" w14:paraId="378C29B1" w14:textId="77777777" w:rsidTr="009F0804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699445F6" w14:textId="77777777" w:rsidR="00712C98" w:rsidRPr="00081710" w:rsidRDefault="00712C98" w:rsidP="009F080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701072AB" wp14:editId="420C065A">
                  <wp:extent cx="2669643" cy="207835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12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8067" cy="2084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784CDB76" w14:textId="77777777" w:rsidR="00712C98" w:rsidRPr="00081710" w:rsidRDefault="00712C98" w:rsidP="009F0804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25C8AD4" wp14:editId="1346C295">
                  <wp:extent cx="2672230" cy="2030095"/>
                  <wp:effectExtent l="0" t="0" r="0" b="825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9517" cy="2035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2C98" w:rsidRPr="00505A4C" w14:paraId="6A6FB4B0" w14:textId="77777777" w:rsidTr="009F0804">
        <w:tc>
          <w:tcPr>
            <w:tcW w:w="93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282D77" w14:textId="77777777" w:rsidR="00712C98" w:rsidRPr="00505A4C" w:rsidRDefault="00712C98" w:rsidP="009F080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sz w:val="28"/>
                <w:szCs w:val="28"/>
              </w:rPr>
              <w:t xml:space="preserve">Рис. 6. Зависимость давления и температуры горения зарядов первые 250 </w:t>
            </w:r>
            <w:proofErr w:type="spellStart"/>
            <w:r w:rsidRPr="00505A4C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  <w:p w14:paraId="7B64F09D" w14:textId="77777777" w:rsidR="00712C98" w:rsidRPr="00505A4C" w:rsidRDefault="00712C98" w:rsidP="009F080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2C98" w:rsidRPr="00505A4C" w14:paraId="12EE3ACB" w14:textId="77777777" w:rsidTr="009F0804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5A73B54D" w14:textId="77777777" w:rsidR="00712C98" w:rsidRPr="00505A4C" w:rsidRDefault="00712C98" w:rsidP="009F080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noProof/>
                <w:szCs w:val="28"/>
              </w:rPr>
              <w:drawing>
                <wp:inline distT="0" distB="0" distL="0" distR="0" wp14:anchorId="1CA38042" wp14:editId="477C2B4F">
                  <wp:extent cx="2893842" cy="2225675"/>
                  <wp:effectExtent l="0" t="0" r="1905" b="317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/>
                          <pic:cNvPicPr/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841" cy="2234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23FF445C" w14:textId="77777777" w:rsidR="00712C98" w:rsidRPr="00505A4C" w:rsidRDefault="00712C98" w:rsidP="009F080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noProof/>
                <w:szCs w:val="28"/>
              </w:rPr>
              <w:drawing>
                <wp:inline distT="0" distB="0" distL="0" distR="0" wp14:anchorId="01964C8C" wp14:editId="7E0337F9">
                  <wp:extent cx="2774950" cy="2083512"/>
                  <wp:effectExtent l="0" t="0" r="635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Рисунок 16"/>
                          <pic:cNvPicPr/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766" cy="2093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2C98" w:rsidRPr="00505A4C" w14:paraId="62DB5907" w14:textId="77777777" w:rsidTr="009F0804">
        <w:tc>
          <w:tcPr>
            <w:tcW w:w="93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8522828" w14:textId="77777777" w:rsidR="00712C98" w:rsidRPr="00505A4C" w:rsidRDefault="00712C98" w:rsidP="009F080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sz w:val="28"/>
                <w:szCs w:val="28"/>
              </w:rPr>
              <w:t>Рис. 7. Зависимость давления и температуры горения зарядов за все время</w:t>
            </w:r>
          </w:p>
        </w:tc>
      </w:tr>
      <w:tr w:rsidR="00712C98" w:rsidRPr="00505A4C" w14:paraId="46D6A196" w14:textId="77777777" w:rsidTr="009F0804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13F33ADC" w14:textId="77777777" w:rsidR="00712C98" w:rsidRPr="00505A4C" w:rsidRDefault="00712C98" w:rsidP="009F080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7525D12D" w14:textId="77777777" w:rsidR="00712C98" w:rsidRPr="00505A4C" w:rsidRDefault="00712C98" w:rsidP="009F080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3301C33F" w14:textId="77777777" w:rsidR="00712C98" w:rsidRPr="00505A4C" w:rsidRDefault="00712C98" w:rsidP="00712C98">
      <w:pPr>
        <w:pStyle w:val="a4"/>
        <w:spacing w:after="0" w:line="360" w:lineRule="auto"/>
        <w:ind w:left="709"/>
        <w:jc w:val="right"/>
        <w:rPr>
          <w:bCs/>
          <w:szCs w:val="28"/>
        </w:rPr>
      </w:pPr>
      <w:r w:rsidRPr="00505A4C">
        <w:rPr>
          <w:bCs/>
          <w:szCs w:val="28"/>
        </w:rPr>
        <w:t>Таблица 7. Результаты вычислений</w:t>
      </w:r>
    </w:p>
    <w:tbl>
      <w:tblPr>
        <w:tblStyle w:val="a3"/>
        <w:tblW w:w="0" w:type="auto"/>
        <w:tblInd w:w="709" w:type="dxa"/>
        <w:tblLook w:val="04A0" w:firstRow="1" w:lastRow="0" w:firstColumn="1" w:lastColumn="0" w:noHBand="0" w:noVBand="1"/>
      </w:tblPr>
      <w:tblGrid>
        <w:gridCol w:w="916"/>
        <w:gridCol w:w="1489"/>
        <w:gridCol w:w="2126"/>
        <w:gridCol w:w="1414"/>
        <w:gridCol w:w="847"/>
        <w:gridCol w:w="1401"/>
      </w:tblGrid>
      <w:tr w:rsidR="00712C98" w:rsidRPr="00463111" w14:paraId="40B25694" w14:textId="77777777" w:rsidTr="009F0804">
        <w:tc>
          <w:tcPr>
            <w:tcW w:w="916" w:type="dxa"/>
          </w:tcPr>
          <w:p w14:paraId="65AC13DD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1489" w:type="dxa"/>
          </w:tcPr>
          <w:p w14:paraId="1582E62C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 xml:space="preserve"> 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126" w:type="dxa"/>
          </w:tcPr>
          <w:p w14:paraId="59C4D424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14" w:type="dxa"/>
          </w:tcPr>
          <w:p w14:paraId="6F0B3EB8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 xml:space="preserve"> 0</w:t>
            </w:r>
          </w:p>
        </w:tc>
        <w:tc>
          <w:tcPr>
            <w:tcW w:w="847" w:type="dxa"/>
          </w:tcPr>
          <w:p w14:paraId="1D720A4A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01" w:type="dxa"/>
          </w:tcPr>
          <w:p w14:paraId="3B016CA9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 xml:space="preserve"> 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712C98" w:rsidRPr="00463111" w14:paraId="6ECD2179" w14:textId="77777777" w:rsidTr="009F0804">
        <w:tc>
          <w:tcPr>
            <w:tcW w:w="916" w:type="dxa"/>
          </w:tcPr>
          <w:p w14:paraId="14B034AC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0520</w:t>
            </w:r>
          </w:p>
        </w:tc>
        <w:tc>
          <w:tcPr>
            <w:tcW w:w="1489" w:type="dxa"/>
          </w:tcPr>
          <w:p w14:paraId="46E17A35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227</w:t>
            </w:r>
          </w:p>
        </w:tc>
        <w:tc>
          <w:tcPr>
            <w:tcW w:w="2126" w:type="dxa"/>
          </w:tcPr>
          <w:p w14:paraId="531A2748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10</w:t>
            </w:r>
          </w:p>
        </w:tc>
        <w:tc>
          <w:tcPr>
            <w:tcW w:w="1414" w:type="dxa"/>
          </w:tcPr>
          <w:p w14:paraId="2D61E1CE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48</w:t>
            </w:r>
          </w:p>
        </w:tc>
        <w:tc>
          <w:tcPr>
            <w:tcW w:w="847" w:type="dxa"/>
          </w:tcPr>
          <w:p w14:paraId="1F205DDA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75</w:t>
            </w:r>
          </w:p>
        </w:tc>
        <w:tc>
          <w:tcPr>
            <w:tcW w:w="1401" w:type="dxa"/>
          </w:tcPr>
          <w:p w14:paraId="37BD28A5" w14:textId="77777777" w:rsidR="00712C98" w:rsidRPr="00463111" w:rsidRDefault="00712C98" w:rsidP="009F0804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</w:tr>
    </w:tbl>
    <w:p w14:paraId="2FEB2605" w14:textId="68F92023" w:rsidR="00422ED6" w:rsidRPr="00422ED6" w:rsidRDefault="00422ED6" w:rsidP="00422ED6">
      <w:pPr>
        <w:spacing w:line="360" w:lineRule="auto"/>
        <w:ind w:firstLine="709"/>
        <w:jc w:val="center"/>
        <w:rPr>
          <w:szCs w:val="28"/>
        </w:rPr>
      </w:pPr>
    </w:p>
    <w:sectPr w:rsidR="00422ED6" w:rsidRPr="00422ED6" w:rsidSect="00D8641C">
      <w:footerReference w:type="default" r:id="rId10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8BA1DC" w14:textId="77777777" w:rsidR="00551AF2" w:rsidRDefault="00551AF2" w:rsidP="00D8641C">
      <w:pPr>
        <w:spacing w:after="0" w:line="240" w:lineRule="auto"/>
      </w:pPr>
      <w:r>
        <w:separator/>
      </w:r>
    </w:p>
  </w:endnote>
  <w:endnote w:type="continuationSeparator" w:id="0">
    <w:p w14:paraId="0867D6A1" w14:textId="77777777" w:rsidR="00551AF2" w:rsidRDefault="00551AF2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3F0A21" w14:textId="77777777" w:rsidR="00551AF2" w:rsidRDefault="00551AF2" w:rsidP="00D8641C">
      <w:pPr>
        <w:spacing w:after="0" w:line="240" w:lineRule="auto"/>
      </w:pPr>
      <w:r>
        <w:separator/>
      </w:r>
    </w:p>
  </w:footnote>
  <w:footnote w:type="continuationSeparator" w:id="0">
    <w:p w14:paraId="174063B9" w14:textId="77777777" w:rsidR="00551AF2" w:rsidRDefault="00551AF2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7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8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10"/>
  </w:num>
  <w:num w:numId="8">
    <w:abstractNumId w:val="9"/>
  </w:num>
  <w:num w:numId="9">
    <w:abstractNumId w:val="1"/>
  </w:num>
  <w:num w:numId="10">
    <w:abstractNumId w:val="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2765F"/>
    <w:rsid w:val="000459C0"/>
    <w:rsid w:val="00046822"/>
    <w:rsid w:val="00064B83"/>
    <w:rsid w:val="00073287"/>
    <w:rsid w:val="000800D9"/>
    <w:rsid w:val="000829B0"/>
    <w:rsid w:val="000B2C76"/>
    <w:rsid w:val="000B548D"/>
    <w:rsid w:val="000B6BBD"/>
    <w:rsid w:val="000B7C5C"/>
    <w:rsid w:val="000D735F"/>
    <w:rsid w:val="00122362"/>
    <w:rsid w:val="00130F8A"/>
    <w:rsid w:val="00156227"/>
    <w:rsid w:val="0018775E"/>
    <w:rsid w:val="00195576"/>
    <w:rsid w:val="001A0F72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413B"/>
    <w:rsid w:val="004563BE"/>
    <w:rsid w:val="004700F2"/>
    <w:rsid w:val="00492E58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51AF2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109A5"/>
    <w:rsid w:val="0066013B"/>
    <w:rsid w:val="00665204"/>
    <w:rsid w:val="00666D56"/>
    <w:rsid w:val="006A2844"/>
    <w:rsid w:val="006A643E"/>
    <w:rsid w:val="006C4762"/>
    <w:rsid w:val="006D0AB2"/>
    <w:rsid w:val="006D0BB6"/>
    <w:rsid w:val="00700511"/>
    <w:rsid w:val="00700F07"/>
    <w:rsid w:val="007029A0"/>
    <w:rsid w:val="00712C98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62C42"/>
    <w:rsid w:val="00771EC2"/>
    <w:rsid w:val="007B47B6"/>
    <w:rsid w:val="007C0F68"/>
    <w:rsid w:val="007F6EF3"/>
    <w:rsid w:val="008032DF"/>
    <w:rsid w:val="00803DDA"/>
    <w:rsid w:val="00810362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C57F6"/>
    <w:rsid w:val="00AD4661"/>
    <w:rsid w:val="00AD4989"/>
    <w:rsid w:val="00B305A4"/>
    <w:rsid w:val="00B311DD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220B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A6C98"/>
    <w:rsid w:val="00DC6251"/>
    <w:rsid w:val="00DE5034"/>
    <w:rsid w:val="00DE7FC4"/>
    <w:rsid w:val="00DF62A5"/>
    <w:rsid w:val="00E11D07"/>
    <w:rsid w:val="00E13845"/>
    <w:rsid w:val="00E13CFE"/>
    <w:rsid w:val="00E21446"/>
    <w:rsid w:val="00E21957"/>
    <w:rsid w:val="00E322B8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712C98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png"/><Relationship Id="rId105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3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C0B0012-8F19-4179-9CB8-B0F3844CDE3D}">
  <we:reference id="wa104381909" version="2.2.2.0" store="en-US" storeType="OMEX"/>
  <we:alternateReferences>
    <we:reference id="wa104381909" version="2.2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3</TotalTime>
  <Pages>20</Pages>
  <Words>2125</Words>
  <Characters>12115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Никита</cp:lastModifiedBy>
  <cp:revision>207</cp:revision>
  <cp:lastPrinted>2021-12-15T20:12:00Z</cp:lastPrinted>
  <dcterms:created xsi:type="dcterms:W3CDTF">2021-11-28T09:48:00Z</dcterms:created>
  <dcterms:modified xsi:type="dcterms:W3CDTF">2021-12-22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